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"/>
  </p:notesMasterIdLst>
  <p:sldIdLst>
    <p:sldId id="260" r:id="rId2"/>
    <p:sldId id="256" r:id="rId3"/>
    <p:sldId id="257" r:id="rId4"/>
    <p:sldId id="258" r:id="rId5"/>
    <p:sldId id="259" r:id="rId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5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F475BB0-77C7-A185-2B3D-80CE1B056A1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5E870494-10C9-2162-DAC3-868D090CF16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C71B07A6-E63D-3CB8-A007-F8C92065EDC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36C90A57-BCD3-5754-DD34-60A2A533008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1762555F-ADFD-3A2F-0B61-FF0B7ED60BE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19F1FB5F-4787-0A96-C3D2-25A243DF92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64A5E499-2D96-439C-BD93-9D31F831AC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DF97DB0-ACE9-35DE-7DAD-6535DC3F9434}"/>
              </a:ext>
            </a:extLst>
          </p:cNvPr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C9D5B72E-DD21-EB7B-8B2D-06BCFAE76D8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4" name="Oval 4">
              <a:extLst>
                <a:ext uri="{FF2B5EF4-FFF2-40B4-BE49-F238E27FC236}">
                  <a16:creationId xmlns:a16="http://schemas.microsoft.com/office/drawing/2014/main" id="{35387A3B-E807-DC91-C575-E2EF7E34008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5" name="Oval 5">
              <a:extLst>
                <a:ext uri="{FF2B5EF4-FFF2-40B4-BE49-F238E27FC236}">
                  <a16:creationId xmlns:a16="http://schemas.microsoft.com/office/drawing/2014/main" id="{760B8EAD-FA80-6FF6-8087-2F776DB8008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22A4C89F-C45E-0515-4550-A1ED0D12A967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AA94E501-8E24-A350-F0F4-150743BC3973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7196C430-740B-B6F6-BE82-DB09ACE3676B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43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43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281CA96C-80FF-F30B-3854-4AB5ACC642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7983963E-D03F-0764-8F85-29396DA478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70356E21-A465-4E30-E803-D4AFECB0C8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4AEC6-85D4-49B5-88EA-C99B074ACA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6925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3D42348E-007D-B4A8-79E9-2CD469AA74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D14ADB2-CEEF-5F93-634E-5037A90FF1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11C5431-84AF-710F-8EE5-8DAA798682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13E3D2-F021-45A8-A958-09A373489D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7127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2DF1C8C8-1ED0-6E14-3F74-1145CCCDFB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0ECB766-283E-03C9-D221-34B7616C0A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7EFF500-9F51-818A-37DF-6CDBFAF2F1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77A638-6F7B-4E40-80AE-51B5AB3D6E2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07146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5B3A247-FB39-D2BD-3EF8-23D738D807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C2C79C4B-4041-146A-E7DC-D2BADA3770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58AD840-FF65-7C34-84CD-1ADC0380B4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5AFD93-F6E4-4848-8323-C38B4D7247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05291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27AD17D-E6DD-7BE6-09F9-273F38B695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43E52C7-0181-BF12-CEAC-09F71994C2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494DEFC2-38AE-1904-8256-BB9DE28D18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818519-F3DC-4C66-BDBA-37DC8CF3F9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0847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B45147E-013D-B4AE-C003-DB9FDD8387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E0D145DD-9628-850A-4629-DF87B555C6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6242E56-1CA4-62F6-8C1A-A0D5EEE706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E6EC55-F2AE-4F63-9D29-4951338F4CF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9566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8BC7EAE-79C9-1208-81A2-D149D21F4B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4124001E-95E3-20DD-3657-E0575C8750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31D132D9-E4D4-80DD-B03E-1B0B69B146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284265-F72F-417C-8D4E-95ED26192F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919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3926A053-5C8C-E099-DFB0-5E014C8B35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8FB19851-E858-98F3-F6C6-9CA3CFD0A5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9A49963-5EE1-3171-17B4-4ED691C87D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770FC9-3EC2-4468-9D9F-BCA5F0694B2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1989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C009E120-6A91-E4F9-8770-B08385A957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5D6C03D3-8C12-7EA5-1F08-D2C9892F6C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7D937C1-DD0F-F662-AC33-8A7FCA72D3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9D83FB-1BD5-46E1-B933-23A047B036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13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7AC291C5-36EA-18FE-C287-03751FA6DF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25F5BB48-4846-4838-4E70-66669E2D5E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634219A-1E9E-2A2A-10F9-A4E08FECB8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7C5E10-C7DE-49F0-8595-1C05E814CD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9715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CD7BCF7-EC10-5A2F-4D3E-B669E82333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14088FA-68A8-2C4E-B9E0-D91A8E786C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8E3549BF-8584-CD82-9735-E5D0B19F0D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F1E333-B34F-4285-81B4-96816B07E2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6121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6364FF67-8633-094F-8377-435E9F0F79C8}"/>
              </a:ext>
            </a:extLst>
          </p:cNvPr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>
              <a:extLst>
                <a:ext uri="{FF2B5EF4-FFF2-40B4-BE49-F238E27FC236}">
                  <a16:creationId xmlns:a16="http://schemas.microsoft.com/office/drawing/2014/main" id="{83C27CA1-FB0F-F84B-98FA-39AC52E44DFC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3" name="Oval 4">
              <a:extLst>
                <a:ext uri="{FF2B5EF4-FFF2-40B4-BE49-F238E27FC236}">
                  <a16:creationId xmlns:a16="http://schemas.microsoft.com/office/drawing/2014/main" id="{98FAFB2D-C55D-77BD-D984-271DAA0E9D49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4" name="Oval 5">
              <a:extLst>
                <a:ext uri="{FF2B5EF4-FFF2-40B4-BE49-F238E27FC236}">
                  <a16:creationId xmlns:a16="http://schemas.microsoft.com/office/drawing/2014/main" id="{9039FA50-D821-6D16-003D-690D8675231A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5" name="Oval 6">
              <a:extLst>
                <a:ext uri="{FF2B5EF4-FFF2-40B4-BE49-F238E27FC236}">
                  <a16:creationId xmlns:a16="http://schemas.microsoft.com/office/drawing/2014/main" id="{9B7A05C8-7552-BBA3-F26A-EAA87DC881A4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36" name="Oval 7">
              <a:extLst>
                <a:ext uri="{FF2B5EF4-FFF2-40B4-BE49-F238E27FC236}">
                  <a16:creationId xmlns:a16="http://schemas.microsoft.com/office/drawing/2014/main" id="{4702282D-445D-27F1-2A25-357EBEDE3A5F}"/>
                </a:ext>
              </a:extLst>
            </p:cNvPr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</p:grpSp>
      <p:sp>
        <p:nvSpPr>
          <p:cNvPr id="1027" name="Rectangle 8">
            <a:extLst>
              <a:ext uri="{FF2B5EF4-FFF2-40B4-BE49-F238E27FC236}">
                <a16:creationId xmlns:a16="http://schemas.microsoft.com/office/drawing/2014/main" id="{A49E50F6-18D1-48BC-ECB9-FB65AE831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321" name="Rectangle 9">
            <a:extLst>
              <a:ext uri="{FF2B5EF4-FFF2-40B4-BE49-F238E27FC236}">
                <a16:creationId xmlns:a16="http://schemas.microsoft.com/office/drawing/2014/main" id="{C0A2E25D-FBB5-E4E0-68BE-2755EBE5959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22" name="Rectangle 10">
            <a:extLst>
              <a:ext uri="{FF2B5EF4-FFF2-40B4-BE49-F238E27FC236}">
                <a16:creationId xmlns:a16="http://schemas.microsoft.com/office/drawing/2014/main" id="{06F35E2F-5D0B-2225-5C1C-A6B3F728E95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23" name="Rectangle 11">
            <a:extLst>
              <a:ext uri="{FF2B5EF4-FFF2-40B4-BE49-F238E27FC236}">
                <a16:creationId xmlns:a16="http://schemas.microsoft.com/office/drawing/2014/main" id="{9138DC27-4EB8-1580-647D-6B92C8DE128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07157CB4-A35A-445E-AA6B-C868B838C21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31" name="Rectangle 12">
            <a:extLst>
              <a:ext uri="{FF2B5EF4-FFF2-40B4-BE49-F238E27FC236}">
                <a16:creationId xmlns:a16="http://schemas.microsoft.com/office/drawing/2014/main" id="{3CDFA798-3076-63AD-4660-FC3DB6DDA2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4" Type="http://schemas.openxmlformats.org/officeDocument/2006/relationships/hyperlink" Target="../&#31532;4&#31456;.ppt#26. PowerPoint &#28436;&#31034;&#25991;&#31295;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3">
            <a:extLst>
              <a:ext uri="{FF2B5EF4-FFF2-40B4-BE49-F238E27FC236}">
                <a16:creationId xmlns:a16="http://schemas.microsoft.com/office/drawing/2014/main" id="{59400B60-4A6E-61C1-DDE6-792F095A05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86A2F68E-790B-403D-A004-196ED7ADA524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zh-CN" sz="1000"/>
          </a:p>
        </p:txBody>
      </p:sp>
      <p:sp>
        <p:nvSpPr>
          <p:cNvPr id="6146" name="Text Box 2">
            <a:extLst>
              <a:ext uri="{FF2B5EF4-FFF2-40B4-BE49-F238E27FC236}">
                <a16:creationId xmlns:a16="http://schemas.microsoft.com/office/drawing/2014/main" id="{162F3349-C1CD-E531-5AD2-0BC09E4B1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3" y="492125"/>
            <a:ext cx="8839200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容积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15 m</a:t>
            </a:r>
            <a:r>
              <a:rPr kumimoji="1" lang="en-US" altLang="zh-CN" sz="2400" b="1" baseline="3000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的储气罐内有氧气，初态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38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0.55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罐上装有压力控制阀，压力超过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7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阀门打开，维持罐内压力为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0.7 MPa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对罐内氧气加热，求：当罐中氧气温度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85 ℃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时，对罐内加入的热量。已知：氧气气体常数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260 J /(kg·K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比热容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V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657 J/(kg·K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917 J/(kg·K)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6" name="Text Box 1025">
            <a:extLst>
              <a:ext uri="{FF2B5EF4-FFF2-40B4-BE49-F238E27FC236}">
                <a16:creationId xmlns:a16="http://schemas.microsoft.com/office/drawing/2014/main" id="{BB137FF5-C18F-DC75-7D8E-2CC05B309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209550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1800" b="1">
                <a:latin typeface="Times New Roman" panose="02020603050405020304" pitchFamily="18" charset="0"/>
              </a:rPr>
              <a:t>A410266</a:t>
            </a:r>
          </a:p>
        </p:txBody>
      </p:sp>
      <p:sp>
        <p:nvSpPr>
          <p:cNvPr id="3077" name="AutoShape 102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11576C6-B07D-2DA9-82BF-FE7150038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7175" name="Picture 7">
            <a:extLst>
              <a:ext uri="{FF2B5EF4-FFF2-40B4-BE49-F238E27FC236}">
                <a16:creationId xmlns:a16="http://schemas.microsoft.com/office/drawing/2014/main" id="{41735DAE-02E6-614B-A2DD-22681690E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3305175"/>
            <a:ext cx="5276850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80790137-0EBD-7A60-A96F-B0B11D99BCDA}"/>
              </a:ext>
            </a:extLst>
          </p:cNvPr>
          <p:cNvCxnSpPr/>
          <p:nvPr/>
        </p:nvCxnSpPr>
        <p:spPr>
          <a:xfrm>
            <a:off x="3857625" y="5000625"/>
            <a:ext cx="1428750" cy="1588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8">
            <a:extLst>
              <a:ext uri="{FF2B5EF4-FFF2-40B4-BE49-F238E27FC236}">
                <a16:creationId xmlns:a16="http://schemas.microsoft.com/office/drawing/2014/main" id="{D3358E80-6B8E-E3A8-F713-DC47A3410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3057525"/>
            <a:ext cx="223837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:a16="http://schemas.microsoft.com/office/drawing/2014/main" id="{66DF2D4E-E6D4-F8F0-43AB-4B8B791EB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C35D7F3D-4CCE-4121-B46A-80B0DB3E1D9A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000"/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13E92E48-61AA-AD76-9976-D0BFEEF19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5720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F415DE34-3C88-D1DF-57A5-47EA0DC59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052513"/>
          <a:ext cx="25463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254000" progId="Equation.DSMT4">
                  <p:embed/>
                </p:oleObj>
              </mc:Choice>
              <mc:Fallback>
                <p:oleObj name="Equation" r:id="rId2" imgW="11938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52513"/>
                        <a:ext cx="25463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8CA4380C-C60E-FA13-554A-50BE7A960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3762375"/>
          <a:ext cx="69881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" imgH="495300" progId="Equation.DSMT4">
                  <p:embed/>
                </p:oleObj>
              </mc:Choice>
              <mc:Fallback>
                <p:oleObj name="Equation" r:id="rId4" imgW="32766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762375"/>
                        <a:ext cx="69881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0">
            <a:extLst>
              <a:ext uri="{FF2B5EF4-FFF2-40B4-BE49-F238E27FC236}">
                <a16:creationId xmlns:a16="http://schemas.microsoft.com/office/drawing/2014/main" id="{4AB8C5A2-CC0E-3044-9762-F9A671092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5130800"/>
          <a:ext cx="74183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0900" imgH="495300" progId="Equation.DSMT4">
                  <p:embed/>
                </p:oleObj>
              </mc:Choice>
              <mc:Fallback>
                <p:oleObj name="Equation" r:id="rId6" imgW="3390900" imgH="4953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5130800"/>
                        <a:ext cx="741838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9" name="Picture 1">
            <a:extLst>
              <a:ext uri="{FF2B5EF4-FFF2-40B4-BE49-F238E27FC236}">
                <a16:creationId xmlns:a16="http://schemas.microsoft.com/office/drawing/2014/main" id="{F1415DBD-9433-5B8B-E837-7194C179A6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38" y="125413"/>
            <a:ext cx="4943475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Rectangle 2">
            <a:extLst>
              <a:ext uri="{FF2B5EF4-FFF2-40B4-BE49-F238E27FC236}">
                <a16:creationId xmlns:a16="http://schemas.microsoft.com/office/drawing/2014/main" id="{E6B6B6E4-5C7F-7EB5-DE4E-7A1911DE2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7625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氧气</a:t>
            </a: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3B3C7602-152D-4E17-38DD-7884CCC0B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844675"/>
          <a:ext cx="26638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588" imgH="241195" progId="Equation.DSMT4">
                  <p:embed/>
                </p:oleObj>
              </mc:Choice>
              <mc:Fallback>
                <p:oleObj name="Equation" r:id="rId9" imgW="118058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44675"/>
                        <a:ext cx="26638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F9930E7A-C419-BBE6-9D13-46E593DD3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2705100"/>
          <a:ext cx="26638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7893" imgH="253890" progId="Equation.DSMT4">
                  <p:embed/>
                </p:oleObj>
              </mc:Choice>
              <mc:Fallback>
                <p:oleObj name="Equation" r:id="rId11" imgW="1167893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705100"/>
                        <a:ext cx="26638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AutoShape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D374134-0C03-F0A7-78B4-56B3CBBC9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8" name="AutoShape 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503C36E-522B-F395-CB97-C4B9700E6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09" name="AutoShape 7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AF5C5432-F770-2B82-ED22-E49D469EB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4110" name="AutoShape 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B9F8EE6B-F4C6-8728-862C-27BEA3461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 autoUpdateAnimBg="0"/>
      <p:bldP spid="71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>
            <a:extLst>
              <a:ext uri="{FF2B5EF4-FFF2-40B4-BE49-F238E27FC236}">
                <a16:creationId xmlns:a16="http://schemas.microsoft.com/office/drawing/2014/main" id="{1397443B-1504-8651-71EB-A9C5FE9A6C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A9627B4E-4AA7-4DFA-99BE-D56F3C917798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000"/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id="{73E6EE94-19A7-2DE5-B02B-76333D230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2517775"/>
            <a:ext cx="1025525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6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？</a:t>
            </a:r>
          </a:p>
        </p:txBody>
      </p:sp>
      <p:sp>
        <p:nvSpPr>
          <p:cNvPr id="3074" name="Text Box 2">
            <a:extLst>
              <a:ext uri="{FF2B5EF4-FFF2-40B4-BE49-F238E27FC236}">
                <a16:creationId xmlns:a16="http://schemas.microsoft.com/office/drawing/2014/main" id="{23AC0A32-6826-445E-B098-2F41C3B02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46075"/>
            <a:ext cx="687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因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为定比体积过程，</a:t>
            </a:r>
            <a:r>
              <a:rPr kumimoji="1" lang="zh-CN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过程中</a:t>
            </a:r>
            <a:r>
              <a:rPr kumimoji="1" lang="en-US" altLang="zh-CN" sz="2400" b="1" i="1" u="sng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不变</a:t>
            </a:r>
            <a:endParaRPr kumimoji="1"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DAA51BC6-F54E-98CE-4B0C-BDED9B9AB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827088"/>
          <a:ext cx="5422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400" imgH="457200" progId="Equation.DSMT4">
                  <p:embed/>
                </p:oleObj>
              </mc:Choice>
              <mc:Fallback>
                <p:oleObj name="Equation" r:id="rId2" imgW="2692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827088"/>
                        <a:ext cx="54229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7F4B3162-BDC8-E493-CC68-522A8DCB4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" y="1709738"/>
          <a:ext cx="75993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600" imgH="533400" progId="Equation.DSMT4">
                  <p:embed/>
                </p:oleObj>
              </mc:Choice>
              <mc:Fallback>
                <p:oleObj name="Equation" r:id="rId4" imgW="3784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709738"/>
                        <a:ext cx="7599363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>
            <a:extLst>
              <a:ext uri="{FF2B5EF4-FFF2-40B4-BE49-F238E27FC236}">
                <a16:creationId xmlns:a16="http://schemas.microsoft.com/office/drawing/2014/main" id="{EF164B6A-34BA-46EB-4CBA-9037BA80C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8" y="2900363"/>
            <a:ext cx="465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到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过程中气体压力不变，</a:t>
            </a:r>
            <a:endParaRPr kumimoji="1" lang="zh-CN" altLang="en-US" sz="2400" b="1" u="sng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61E33626-0119-0D38-9A12-D80DD025B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88" y="3429000"/>
          <a:ext cx="191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241195" progId="Equation.DSMT4">
                  <p:embed/>
                </p:oleObj>
              </mc:Choice>
              <mc:Fallback>
                <p:oleObj name="Equation" r:id="rId6" imgW="863225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3429000"/>
                        <a:ext cx="19129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446AB493-225D-5ECB-D7A6-0BC7F02CF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4076700"/>
          <a:ext cx="2616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355446" progId="Equation.DSMT4">
                  <p:embed/>
                </p:oleObj>
              </mc:Choice>
              <mc:Fallback>
                <p:oleObj name="Equation" r:id="rId8" imgW="1180588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076700"/>
                        <a:ext cx="26162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9649254A-BC68-847B-73B7-8D8555FA1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5046663"/>
          <a:ext cx="910748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10100" imgH="457200" progId="Equation.DSMT4">
                  <p:embed/>
                </p:oleObj>
              </mc:Choice>
              <mc:Fallback>
                <p:oleObj name="Equation" r:id="rId10" imgW="46101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5046663"/>
                        <a:ext cx="9107488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>
            <a:extLst>
              <a:ext uri="{FF2B5EF4-FFF2-40B4-BE49-F238E27FC236}">
                <a16:creationId xmlns:a16="http://schemas.microsoft.com/office/drawing/2014/main" id="{80C65D11-F35D-CA61-C7BB-B9349A7BEA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8" y="6105525"/>
          <a:ext cx="65865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254000" progId="Equation.DSMT4">
                  <p:embed/>
                </p:oleObj>
              </mc:Choice>
              <mc:Fallback>
                <p:oleObj name="Equation" r:id="rId12" imgW="29718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6105525"/>
                        <a:ext cx="65865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774DC05D-9E59-D974-9DDA-6FA54AEC3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3933825"/>
          <a:ext cx="3911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65300" imgH="469900" progId="Equation.DSMT4">
                  <p:embed/>
                </p:oleObj>
              </mc:Choice>
              <mc:Fallback>
                <p:oleObj name="Equation" r:id="rId14" imgW="17653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933825"/>
                        <a:ext cx="3911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AutoShape 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D07BE57-03AE-0346-CDA0-CB737217A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4" name="AutoShape 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D952E57-6735-9036-B35B-D46FB9C6B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5" name="AutoShape 2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38A494A6-B710-ED5A-392E-9EB1DD488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5136" name="AutoShape 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5C7983D3-2C32-FCA7-7F7D-9B2AD85CB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0D2BCF7F-6417-1CDD-BCA4-9189B0784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2900363"/>
            <a:ext cx="2233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质量改变</a:t>
            </a:r>
          </a:p>
        </p:txBody>
      </p:sp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59C69D4C-D28B-6C86-C0AF-01268278F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852738"/>
          <a:ext cx="19510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447" imgH="241195" progId="Equation.DSMT4">
                  <p:embed/>
                </p:oleObj>
              </mc:Choice>
              <mc:Fallback>
                <p:oleObj name="Equation" r:id="rId16" imgW="812447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852738"/>
                        <a:ext cx="195103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>
            <a:extLst>
              <a:ext uri="{FF2B5EF4-FFF2-40B4-BE49-F238E27FC236}">
                <a16:creationId xmlns:a16="http://schemas.microsoft.com/office/drawing/2014/main" id="{3EC5FD6A-AB10-12FE-38CE-04035F145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566988"/>
            <a:ext cx="9493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6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4" grpId="1"/>
      <p:bldP spid="3074" grpId="0" build="p" autoUpdateAnimBg="0"/>
      <p:bldP spid="3077" grpId="0" build="p" autoUpdateAnimBg="0"/>
      <p:bldP spid="17412" grpId="0"/>
      <p:bldP spid="174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:a16="http://schemas.microsoft.com/office/drawing/2014/main" id="{293608EB-0A9B-DC72-2404-890160EAA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7A5DE477-BF33-437C-94D8-3B84349C0BF2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000"/>
          </a:p>
        </p:txBody>
      </p:sp>
      <p:sp>
        <p:nvSpPr>
          <p:cNvPr id="4098" name="Text Box 2">
            <a:extLst>
              <a:ext uri="{FF2B5EF4-FFF2-40B4-BE49-F238E27FC236}">
                <a16:creationId xmlns:a16="http://schemas.microsoft.com/office/drawing/2014/main" id="{6AC0645F-DCCB-2A48-AE75-B2A6F9BE1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693738"/>
            <a:ext cx="853122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¡"/>
              <a:defRPr sz="27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本题也可以从基本能量方程着手，对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到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过程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                         流入</a:t>
            </a:r>
            <a:r>
              <a:rPr kumimoji="1" lang="en-US" altLang="zh-CN" sz="2400" b="1" dirty="0">
                <a:latin typeface="+mn-ea"/>
                <a:ea typeface="+mn-ea"/>
              </a:rPr>
              <a:t>-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流出 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内部储能增量</a:t>
            </a:r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B5829C53-43F0-5D79-E5E4-0ACF61C1F0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020888"/>
          <a:ext cx="24526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241195" progId="Equation.DSMT4">
                  <p:embed/>
                </p:oleObj>
              </mc:Choice>
              <mc:Fallback>
                <p:oleObj name="Equation" r:id="rId2" imgW="112981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020888"/>
                        <a:ext cx="24526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>
            <a:extLst>
              <a:ext uri="{FF2B5EF4-FFF2-40B4-BE49-F238E27FC236}">
                <a16:creationId xmlns:a16="http://schemas.microsoft.com/office/drawing/2014/main" id="{7472BE0D-62D5-0941-F387-DEFB92245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460750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据质量守恒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57740D64-95D9-53B7-A74C-4ED4CE644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460750"/>
          <a:ext cx="1574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460750"/>
                        <a:ext cx="1574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>
            <a:extLst>
              <a:ext uri="{FF2B5EF4-FFF2-40B4-BE49-F238E27FC236}">
                <a16:creationId xmlns:a16="http://schemas.microsoft.com/office/drawing/2014/main" id="{EC466845-6BD0-F9C1-CEC6-60C85796A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5363" y="3435350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且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sz="2400" b="1" baseline="-25000"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  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，则</a:t>
            </a:r>
          </a:p>
        </p:txBody>
      </p:sp>
      <p:graphicFrame>
        <p:nvGraphicFramePr>
          <p:cNvPr id="4103" name="Object 7">
            <a:extLst>
              <a:ext uri="{FF2B5EF4-FFF2-40B4-BE49-F238E27FC236}">
                <a16:creationId xmlns:a16="http://schemas.microsoft.com/office/drawing/2014/main" id="{B39609EA-9320-10CA-7EA6-DB93DA289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311650"/>
          <a:ext cx="561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254000" progId="Equation.DSMT4">
                  <p:embed/>
                </p:oleObj>
              </mc:Choice>
              <mc:Fallback>
                <p:oleObj name="Equation" r:id="rId6" imgW="25146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11650"/>
                        <a:ext cx="5613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>
            <a:extLst>
              <a:ext uri="{FF2B5EF4-FFF2-40B4-BE49-F238E27FC236}">
                <a16:creationId xmlns:a16="http://schemas.microsoft.com/office/drawing/2014/main" id="{E3A56231-DDF3-F14C-D9FC-915F225C0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973638"/>
          <a:ext cx="29289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500" imgH="444500" progId="Equation.DSMT4">
                  <p:embed/>
                </p:oleObj>
              </mc:Choice>
              <mc:Fallback>
                <p:oleObj name="Equation" r:id="rId8" imgW="13335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973638"/>
                        <a:ext cx="29289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" name="Object 0">
            <a:extLst>
              <a:ext uri="{FF2B5EF4-FFF2-40B4-BE49-F238E27FC236}">
                <a16:creationId xmlns:a16="http://schemas.microsoft.com/office/drawing/2014/main" id="{5AC54C8C-D96B-2DF8-E453-D93B2F8FE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976438"/>
          <a:ext cx="28797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500" imgH="254000" progId="Equation.DSMT4">
                  <p:embed/>
                </p:oleObj>
              </mc:Choice>
              <mc:Fallback>
                <p:oleObj name="Equation" r:id="rId10" imgW="1333500" imgH="254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976438"/>
                        <a:ext cx="28797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" name="Object 1">
            <a:extLst>
              <a:ext uri="{FF2B5EF4-FFF2-40B4-BE49-F238E27FC236}">
                <a16:creationId xmlns:a16="http://schemas.microsoft.com/office/drawing/2014/main" id="{84C37983-8F00-9BC4-9612-F2A6F8407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741613"/>
          <a:ext cx="32400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241300" progId="Equation.DSMT4">
                  <p:embed/>
                </p:oleObj>
              </mc:Choice>
              <mc:Fallback>
                <p:oleObj name="Equation" r:id="rId12" imgW="16002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41613"/>
                        <a:ext cx="32400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" name="Rectangle 2">
            <a:extLst>
              <a:ext uri="{FF2B5EF4-FFF2-40B4-BE49-F238E27FC236}">
                <a16:creationId xmlns:a16="http://schemas.microsoft.com/office/drawing/2014/main" id="{08793143-6919-309A-55F1-2D7AB97AE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8" y="225425"/>
            <a:ext cx="223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：</a:t>
            </a:r>
          </a:p>
        </p:txBody>
      </p:sp>
      <p:sp>
        <p:nvSpPr>
          <p:cNvPr id="6157" name="AutoShape 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889D9A4-D40F-209C-9546-4BB416704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6596063"/>
            <a:ext cx="466725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8" name="AutoShape 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C7723C4-AE5D-D367-8BE8-6155A76E2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6596063"/>
            <a:ext cx="538163" cy="2174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59" name="AutoShape 5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DD7501D1-8470-499F-5F26-AEF6769F1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596063"/>
            <a:ext cx="468313" cy="2159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6160" name="AutoShape 6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95F611ED-12E2-D746-E815-CFCA76EC2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596063"/>
            <a:ext cx="468313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75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uild="p" autoUpdateAnimBg="0"/>
      <p:bldP spid="4100" grpId="0" build="p" autoUpdateAnimBg="0"/>
      <p:bldP spid="4102" grpId="0" build="p" autoUpdateAnimBg="0"/>
      <p:bldP spid="92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:a16="http://schemas.microsoft.com/office/drawing/2014/main" id="{39A49443-86C8-7CA6-8DEC-8E7466732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9074EF9-18C4-44D2-854A-C37915D52495}" type="slidenum">
              <a:rPr lang="en-US" altLang="zh-CN" sz="1000"/>
              <a:pPr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000"/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804561E0-7F99-26B4-D088-CC8AEAA15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428625"/>
          <a:ext cx="81899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482600" progId="Equation.DSMT4">
                  <p:embed/>
                </p:oleObj>
              </mc:Choice>
              <mc:Fallback>
                <p:oleObj name="Equation" r:id="rId2" imgW="35560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28625"/>
                        <a:ext cx="81899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8C926841-EBCE-61F3-7AC5-E9B49A7F9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989138"/>
          <a:ext cx="15509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444307" progId="Equation.DSMT4">
                  <p:embed/>
                </p:oleObj>
              </mc:Choice>
              <mc:Fallback>
                <p:oleObj name="Equation" r:id="rId4" imgW="660113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155098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C2137A42-49C1-880B-0E96-9141B14EC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508500"/>
          <a:ext cx="25114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469900" progId="Equation.DSMT4">
                  <p:embed/>
                </p:oleObj>
              </mc:Choice>
              <mc:Fallback>
                <p:oleObj name="Equation" r:id="rId6" imgW="10795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08500"/>
                        <a:ext cx="25114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" name="Object 1024">
            <a:extLst>
              <a:ext uri="{FF2B5EF4-FFF2-40B4-BE49-F238E27FC236}">
                <a16:creationId xmlns:a16="http://schemas.microsoft.com/office/drawing/2014/main" id="{28D472D8-7999-E8E3-D204-60FFE0DE6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636838"/>
          <a:ext cx="11795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431613" progId="Equation.DSMT4">
                  <p:embed/>
                </p:oleObj>
              </mc:Choice>
              <mc:Fallback>
                <p:oleObj name="Equation" r:id="rId8" imgW="545863" imgH="431613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636838"/>
                        <a:ext cx="11795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" name="Object 1026">
            <a:extLst>
              <a:ext uri="{FF2B5EF4-FFF2-40B4-BE49-F238E27FC236}">
                <a16:creationId xmlns:a16="http://schemas.microsoft.com/office/drawing/2014/main" id="{1F3D7BC6-537D-4A97-BA46-7A5A75A47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141663"/>
          <a:ext cx="15128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444307" progId="Equation.DSMT4">
                  <p:embed/>
                </p:oleObj>
              </mc:Choice>
              <mc:Fallback>
                <p:oleObj name="Equation" r:id="rId10" imgW="660113" imgH="444307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141663"/>
                        <a:ext cx="15128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27">
            <a:extLst>
              <a:ext uri="{FF2B5EF4-FFF2-40B4-BE49-F238E27FC236}">
                <a16:creationId xmlns:a16="http://schemas.microsoft.com/office/drawing/2014/main" id="{CA8225EF-6FB3-3BA3-8D7E-71FFA9E98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355850"/>
          <a:ext cx="16573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669" imgH="228501" progId="Equation.DSMT4">
                  <p:embed/>
                </p:oleObj>
              </mc:Choice>
              <mc:Fallback>
                <p:oleObj name="Equation" r:id="rId12" imgW="761669" imgH="228501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355850"/>
                        <a:ext cx="16573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Line 1028">
            <a:extLst>
              <a:ext uri="{FF2B5EF4-FFF2-40B4-BE49-F238E27FC236}">
                <a16:creationId xmlns:a16="http://schemas.microsoft.com/office/drawing/2014/main" id="{4D18838C-9216-0795-2175-552C644F6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3068638"/>
            <a:ext cx="1800225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" name="AutoShape 1029">
            <a:extLst>
              <a:ext uri="{FF2B5EF4-FFF2-40B4-BE49-F238E27FC236}">
                <a16:creationId xmlns:a16="http://schemas.microsoft.com/office/drawing/2014/main" id="{409C79EF-B789-A6E3-32A8-69185A001B14}"/>
              </a:ext>
            </a:extLst>
          </p:cNvPr>
          <p:cNvSpPr>
            <a:spLocks/>
          </p:cNvSpPr>
          <p:nvPr/>
        </p:nvSpPr>
        <p:spPr bwMode="auto">
          <a:xfrm>
            <a:off x="3203575" y="2276475"/>
            <a:ext cx="288925" cy="1584325"/>
          </a:xfrm>
          <a:prstGeom prst="rightBrace">
            <a:avLst>
              <a:gd name="adj1" fmla="val 45696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246" name="Freeform 1030">
            <a:extLst>
              <a:ext uri="{FF2B5EF4-FFF2-40B4-BE49-F238E27FC236}">
                <a16:creationId xmlns:a16="http://schemas.microsoft.com/office/drawing/2014/main" id="{BB0FC949-F844-BDCB-B568-F16EE592DE3E}"/>
              </a:ext>
            </a:extLst>
          </p:cNvPr>
          <p:cNvSpPr>
            <a:spLocks/>
          </p:cNvSpPr>
          <p:nvPr/>
        </p:nvSpPr>
        <p:spPr bwMode="auto">
          <a:xfrm>
            <a:off x="5335588" y="1409700"/>
            <a:ext cx="3249612" cy="2335213"/>
          </a:xfrm>
          <a:custGeom>
            <a:avLst/>
            <a:gdLst>
              <a:gd name="T0" fmla="*/ 2147483647 w 2047"/>
              <a:gd name="T1" fmla="*/ 2147483647 h 1471"/>
              <a:gd name="T2" fmla="*/ 2147483647 w 2047"/>
              <a:gd name="T3" fmla="*/ 2147483647 h 1471"/>
              <a:gd name="T4" fmla="*/ 2147483647 w 2047"/>
              <a:gd name="T5" fmla="*/ 2147483647 h 1471"/>
              <a:gd name="T6" fmla="*/ 2147483647 w 2047"/>
              <a:gd name="T7" fmla="*/ 2147483647 h 1471"/>
              <a:gd name="T8" fmla="*/ 2147483647 w 2047"/>
              <a:gd name="T9" fmla="*/ 2147483647 h 1471"/>
              <a:gd name="T10" fmla="*/ 2147483647 w 2047"/>
              <a:gd name="T11" fmla="*/ 2147483647 h 1471"/>
              <a:gd name="T12" fmla="*/ 2147483647 w 2047"/>
              <a:gd name="T13" fmla="*/ 2147483647 h 1471"/>
              <a:gd name="T14" fmla="*/ 2147483647 w 2047"/>
              <a:gd name="T15" fmla="*/ 2147483647 h 1471"/>
              <a:gd name="T16" fmla="*/ 2147483647 w 2047"/>
              <a:gd name="T17" fmla="*/ 2147483647 h 1471"/>
              <a:gd name="T18" fmla="*/ 2147483647 w 2047"/>
              <a:gd name="T19" fmla="*/ 2147483647 h 1471"/>
              <a:gd name="T20" fmla="*/ 2147483647 w 2047"/>
              <a:gd name="T21" fmla="*/ 2147483647 h 1471"/>
              <a:gd name="T22" fmla="*/ 2147483647 w 2047"/>
              <a:gd name="T23" fmla="*/ 2147483647 h 1471"/>
              <a:gd name="T24" fmla="*/ 2147483647 w 2047"/>
              <a:gd name="T25" fmla="*/ 2147483647 h 1471"/>
              <a:gd name="T26" fmla="*/ 2147483647 w 2047"/>
              <a:gd name="T27" fmla="*/ 2147483647 h 1471"/>
              <a:gd name="T28" fmla="*/ 2147483647 w 2047"/>
              <a:gd name="T29" fmla="*/ 2147483647 h 1471"/>
              <a:gd name="T30" fmla="*/ 2147483647 w 2047"/>
              <a:gd name="T31" fmla="*/ 2147483647 h 1471"/>
              <a:gd name="T32" fmla="*/ 2147483647 w 2047"/>
              <a:gd name="T33" fmla="*/ 2147483647 h 1471"/>
              <a:gd name="T34" fmla="*/ 2147483647 w 2047"/>
              <a:gd name="T35" fmla="*/ 2147483647 h 1471"/>
              <a:gd name="T36" fmla="*/ 2147483647 w 2047"/>
              <a:gd name="T37" fmla="*/ 2147483647 h 1471"/>
              <a:gd name="T38" fmla="*/ 2147483647 w 2047"/>
              <a:gd name="T39" fmla="*/ 2147483647 h 1471"/>
              <a:gd name="T40" fmla="*/ 2147483647 w 2047"/>
              <a:gd name="T41" fmla="*/ 2147483647 h 1471"/>
              <a:gd name="T42" fmla="*/ 2147483647 w 2047"/>
              <a:gd name="T43" fmla="*/ 2147483647 h 1471"/>
              <a:gd name="T44" fmla="*/ 2147483647 w 2047"/>
              <a:gd name="T45" fmla="*/ 2147483647 h 1471"/>
              <a:gd name="T46" fmla="*/ 2147483647 w 2047"/>
              <a:gd name="T47" fmla="*/ 2147483647 h 1471"/>
              <a:gd name="T48" fmla="*/ 2147483647 w 2047"/>
              <a:gd name="T49" fmla="*/ 2147483647 h 1471"/>
              <a:gd name="T50" fmla="*/ 2147483647 w 2047"/>
              <a:gd name="T51" fmla="*/ 2147483647 h 1471"/>
              <a:gd name="T52" fmla="*/ 2147483647 w 2047"/>
              <a:gd name="T53" fmla="*/ 2147483647 h 1471"/>
              <a:gd name="T54" fmla="*/ 2147483647 w 2047"/>
              <a:gd name="T55" fmla="*/ 2147483647 h 1471"/>
              <a:gd name="T56" fmla="*/ 2147483647 w 2047"/>
              <a:gd name="T57" fmla="*/ 2147483647 h 1471"/>
              <a:gd name="T58" fmla="*/ 2147483647 w 2047"/>
              <a:gd name="T59" fmla="*/ 2147483647 h 1471"/>
              <a:gd name="T60" fmla="*/ 2147483647 w 2047"/>
              <a:gd name="T61" fmla="*/ 2147483647 h 1471"/>
              <a:gd name="T62" fmla="*/ 2147483647 w 2047"/>
              <a:gd name="T63" fmla="*/ 2147483647 h 1471"/>
              <a:gd name="T64" fmla="*/ 2147483647 w 2047"/>
              <a:gd name="T65" fmla="*/ 2147483647 h 1471"/>
              <a:gd name="T66" fmla="*/ 2147483647 w 2047"/>
              <a:gd name="T67" fmla="*/ 2147483647 h 1471"/>
              <a:gd name="T68" fmla="*/ 2147483647 w 2047"/>
              <a:gd name="T69" fmla="*/ 2147483647 h 1471"/>
              <a:gd name="T70" fmla="*/ 2147483647 w 2047"/>
              <a:gd name="T71" fmla="*/ 2147483647 h 1471"/>
              <a:gd name="T72" fmla="*/ 2147483647 w 2047"/>
              <a:gd name="T73" fmla="*/ 2147483647 h 1471"/>
              <a:gd name="T74" fmla="*/ 2147483647 w 2047"/>
              <a:gd name="T75" fmla="*/ 2147483647 h 1471"/>
              <a:gd name="T76" fmla="*/ 2147483647 w 2047"/>
              <a:gd name="T77" fmla="*/ 2147483647 h 1471"/>
              <a:gd name="T78" fmla="*/ 2147483647 w 2047"/>
              <a:gd name="T79" fmla="*/ 2147483647 h 1471"/>
              <a:gd name="T80" fmla="*/ 2147483647 w 2047"/>
              <a:gd name="T81" fmla="*/ 2147483647 h 1471"/>
              <a:gd name="T82" fmla="*/ 2147483647 w 2047"/>
              <a:gd name="T83" fmla="*/ 2147483647 h 1471"/>
              <a:gd name="T84" fmla="*/ 2147483647 w 2047"/>
              <a:gd name="T85" fmla="*/ 2147483647 h 1471"/>
              <a:gd name="T86" fmla="*/ 2147483647 w 2047"/>
              <a:gd name="T87" fmla="*/ 2147483647 h 1471"/>
              <a:gd name="T88" fmla="*/ 2147483647 w 2047"/>
              <a:gd name="T89" fmla="*/ 2147483647 h 1471"/>
              <a:gd name="T90" fmla="*/ 2147483647 w 2047"/>
              <a:gd name="T91" fmla="*/ 2147483647 h 1471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047"/>
              <a:gd name="T139" fmla="*/ 0 h 1471"/>
              <a:gd name="T140" fmla="*/ 2047 w 2047"/>
              <a:gd name="T141" fmla="*/ 1471 h 1471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047" h="1471">
                <a:moveTo>
                  <a:pt x="826" y="657"/>
                </a:moveTo>
                <a:cubicBezTo>
                  <a:pt x="747" y="618"/>
                  <a:pt x="704" y="615"/>
                  <a:pt x="607" y="602"/>
                </a:cubicBezTo>
                <a:cubicBezTo>
                  <a:pt x="510" y="570"/>
                  <a:pt x="390" y="574"/>
                  <a:pt x="296" y="621"/>
                </a:cubicBezTo>
                <a:cubicBezTo>
                  <a:pt x="260" y="639"/>
                  <a:pt x="244" y="656"/>
                  <a:pt x="205" y="666"/>
                </a:cubicBezTo>
                <a:cubicBezTo>
                  <a:pt x="199" y="672"/>
                  <a:pt x="193" y="680"/>
                  <a:pt x="186" y="685"/>
                </a:cubicBezTo>
                <a:cubicBezTo>
                  <a:pt x="175" y="692"/>
                  <a:pt x="160" y="694"/>
                  <a:pt x="150" y="703"/>
                </a:cubicBezTo>
                <a:cubicBezTo>
                  <a:pt x="142" y="710"/>
                  <a:pt x="140" y="723"/>
                  <a:pt x="132" y="730"/>
                </a:cubicBezTo>
                <a:cubicBezTo>
                  <a:pt x="121" y="739"/>
                  <a:pt x="107" y="743"/>
                  <a:pt x="95" y="749"/>
                </a:cubicBezTo>
                <a:cubicBezTo>
                  <a:pt x="78" y="782"/>
                  <a:pt x="65" y="796"/>
                  <a:pt x="40" y="822"/>
                </a:cubicBezTo>
                <a:cubicBezTo>
                  <a:pt x="0" y="921"/>
                  <a:pt x="4" y="985"/>
                  <a:pt x="13" y="1096"/>
                </a:cubicBezTo>
                <a:cubicBezTo>
                  <a:pt x="20" y="1182"/>
                  <a:pt x="43" y="1252"/>
                  <a:pt x="86" y="1325"/>
                </a:cubicBezTo>
                <a:cubicBezTo>
                  <a:pt x="97" y="1344"/>
                  <a:pt x="101" y="1373"/>
                  <a:pt x="122" y="1379"/>
                </a:cubicBezTo>
                <a:cubicBezTo>
                  <a:pt x="180" y="1395"/>
                  <a:pt x="244" y="1431"/>
                  <a:pt x="305" y="1434"/>
                </a:cubicBezTo>
                <a:cubicBezTo>
                  <a:pt x="418" y="1440"/>
                  <a:pt x="531" y="1440"/>
                  <a:pt x="644" y="1443"/>
                </a:cubicBezTo>
                <a:cubicBezTo>
                  <a:pt x="713" y="1458"/>
                  <a:pt x="784" y="1462"/>
                  <a:pt x="854" y="1471"/>
                </a:cubicBezTo>
                <a:cubicBezTo>
                  <a:pt x="933" y="1465"/>
                  <a:pt x="1014" y="1466"/>
                  <a:pt x="1092" y="1453"/>
                </a:cubicBezTo>
                <a:cubicBezTo>
                  <a:pt x="1120" y="1448"/>
                  <a:pt x="1192" y="1373"/>
                  <a:pt x="1210" y="1352"/>
                </a:cubicBezTo>
                <a:cubicBezTo>
                  <a:pt x="1224" y="1336"/>
                  <a:pt x="1256" y="1306"/>
                  <a:pt x="1256" y="1306"/>
                </a:cubicBezTo>
                <a:cubicBezTo>
                  <a:pt x="1259" y="1294"/>
                  <a:pt x="1259" y="1281"/>
                  <a:pt x="1265" y="1270"/>
                </a:cubicBezTo>
                <a:cubicBezTo>
                  <a:pt x="1269" y="1262"/>
                  <a:pt x="1281" y="1259"/>
                  <a:pt x="1284" y="1251"/>
                </a:cubicBezTo>
                <a:cubicBezTo>
                  <a:pt x="1291" y="1234"/>
                  <a:pt x="1290" y="1215"/>
                  <a:pt x="1293" y="1197"/>
                </a:cubicBezTo>
                <a:cubicBezTo>
                  <a:pt x="1278" y="1136"/>
                  <a:pt x="1286" y="1063"/>
                  <a:pt x="1247" y="1014"/>
                </a:cubicBezTo>
                <a:cubicBezTo>
                  <a:pt x="1214" y="973"/>
                  <a:pt x="1158" y="916"/>
                  <a:pt x="1119" y="877"/>
                </a:cubicBezTo>
                <a:cubicBezTo>
                  <a:pt x="1116" y="868"/>
                  <a:pt x="1117" y="856"/>
                  <a:pt x="1110" y="849"/>
                </a:cubicBezTo>
                <a:cubicBezTo>
                  <a:pt x="1103" y="842"/>
                  <a:pt x="1090" y="846"/>
                  <a:pt x="1082" y="840"/>
                </a:cubicBezTo>
                <a:cubicBezTo>
                  <a:pt x="1058" y="821"/>
                  <a:pt x="1039" y="797"/>
                  <a:pt x="1018" y="776"/>
                </a:cubicBezTo>
                <a:cubicBezTo>
                  <a:pt x="992" y="750"/>
                  <a:pt x="970" y="719"/>
                  <a:pt x="945" y="694"/>
                </a:cubicBezTo>
                <a:cubicBezTo>
                  <a:pt x="908" y="657"/>
                  <a:pt x="830" y="637"/>
                  <a:pt x="781" y="621"/>
                </a:cubicBezTo>
                <a:cubicBezTo>
                  <a:pt x="841" y="560"/>
                  <a:pt x="796" y="591"/>
                  <a:pt x="909" y="566"/>
                </a:cubicBezTo>
                <a:cubicBezTo>
                  <a:pt x="991" y="548"/>
                  <a:pt x="1066" y="518"/>
                  <a:pt x="1146" y="502"/>
                </a:cubicBezTo>
                <a:cubicBezTo>
                  <a:pt x="1179" y="477"/>
                  <a:pt x="1182" y="471"/>
                  <a:pt x="1220" y="456"/>
                </a:cubicBezTo>
                <a:cubicBezTo>
                  <a:pt x="1238" y="449"/>
                  <a:pt x="1274" y="438"/>
                  <a:pt x="1274" y="438"/>
                </a:cubicBezTo>
                <a:cubicBezTo>
                  <a:pt x="1380" y="366"/>
                  <a:pt x="1201" y="482"/>
                  <a:pt x="1348" y="410"/>
                </a:cubicBezTo>
                <a:cubicBezTo>
                  <a:pt x="1371" y="399"/>
                  <a:pt x="1388" y="375"/>
                  <a:pt x="1412" y="365"/>
                </a:cubicBezTo>
                <a:cubicBezTo>
                  <a:pt x="1501" y="327"/>
                  <a:pt x="1591" y="271"/>
                  <a:pt x="1686" y="255"/>
                </a:cubicBezTo>
                <a:cubicBezTo>
                  <a:pt x="1707" y="237"/>
                  <a:pt x="1726" y="214"/>
                  <a:pt x="1750" y="200"/>
                </a:cubicBezTo>
                <a:cubicBezTo>
                  <a:pt x="1777" y="184"/>
                  <a:pt x="1813" y="188"/>
                  <a:pt x="1841" y="173"/>
                </a:cubicBezTo>
                <a:cubicBezTo>
                  <a:pt x="1870" y="157"/>
                  <a:pt x="1895" y="135"/>
                  <a:pt x="1924" y="118"/>
                </a:cubicBezTo>
                <a:cubicBezTo>
                  <a:pt x="1936" y="80"/>
                  <a:pt x="1951" y="75"/>
                  <a:pt x="1988" y="63"/>
                </a:cubicBezTo>
                <a:cubicBezTo>
                  <a:pt x="1996" y="58"/>
                  <a:pt x="2047" y="32"/>
                  <a:pt x="2024" y="8"/>
                </a:cubicBezTo>
                <a:cubicBezTo>
                  <a:pt x="2017" y="0"/>
                  <a:pt x="2005" y="19"/>
                  <a:pt x="1997" y="26"/>
                </a:cubicBezTo>
                <a:cubicBezTo>
                  <a:pt x="1973" y="45"/>
                  <a:pt x="1949" y="73"/>
                  <a:pt x="1924" y="90"/>
                </a:cubicBezTo>
                <a:cubicBezTo>
                  <a:pt x="1875" y="122"/>
                  <a:pt x="1796" y="127"/>
                  <a:pt x="1741" y="145"/>
                </a:cubicBezTo>
                <a:cubicBezTo>
                  <a:pt x="1770" y="165"/>
                  <a:pt x="1799" y="180"/>
                  <a:pt x="1832" y="191"/>
                </a:cubicBezTo>
                <a:cubicBezTo>
                  <a:pt x="1865" y="223"/>
                  <a:pt x="1889" y="235"/>
                  <a:pt x="1933" y="246"/>
                </a:cubicBezTo>
                <a:cubicBezTo>
                  <a:pt x="1949" y="198"/>
                  <a:pt x="1942" y="228"/>
                  <a:pt x="1942" y="15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Freeform 1031">
            <a:extLst>
              <a:ext uri="{FF2B5EF4-FFF2-40B4-BE49-F238E27FC236}">
                <a16:creationId xmlns:a16="http://schemas.microsoft.com/office/drawing/2014/main" id="{8B615706-E3E8-3939-BBD9-00BE5DE9BA83}"/>
              </a:ext>
            </a:extLst>
          </p:cNvPr>
          <p:cNvSpPr>
            <a:spLocks/>
          </p:cNvSpPr>
          <p:nvPr/>
        </p:nvSpPr>
        <p:spPr bwMode="auto">
          <a:xfrm>
            <a:off x="668338" y="1176338"/>
            <a:ext cx="1595437" cy="3984625"/>
          </a:xfrm>
          <a:custGeom>
            <a:avLst/>
            <a:gdLst>
              <a:gd name="T0" fmla="*/ 2147483647 w 1005"/>
              <a:gd name="T1" fmla="*/ 0 h 2510"/>
              <a:gd name="T2" fmla="*/ 2147483647 w 1005"/>
              <a:gd name="T3" fmla="*/ 2147483647 h 2510"/>
              <a:gd name="T4" fmla="*/ 2147483647 w 1005"/>
              <a:gd name="T5" fmla="*/ 2147483647 h 2510"/>
              <a:gd name="T6" fmla="*/ 0 w 1005"/>
              <a:gd name="T7" fmla="*/ 2147483647 h 2510"/>
              <a:gd name="T8" fmla="*/ 2147483647 w 1005"/>
              <a:gd name="T9" fmla="*/ 2147483647 h 2510"/>
              <a:gd name="T10" fmla="*/ 2147483647 w 1005"/>
              <a:gd name="T11" fmla="*/ 2147483647 h 2510"/>
              <a:gd name="T12" fmla="*/ 2147483647 w 1005"/>
              <a:gd name="T13" fmla="*/ 2147483647 h 2510"/>
              <a:gd name="T14" fmla="*/ 2147483647 w 1005"/>
              <a:gd name="T15" fmla="*/ 2147483647 h 2510"/>
              <a:gd name="T16" fmla="*/ 2147483647 w 1005"/>
              <a:gd name="T17" fmla="*/ 2147483647 h 2510"/>
              <a:gd name="T18" fmla="*/ 2147483647 w 1005"/>
              <a:gd name="T19" fmla="*/ 2147483647 h 2510"/>
              <a:gd name="T20" fmla="*/ 2147483647 w 1005"/>
              <a:gd name="T21" fmla="*/ 2147483647 h 2510"/>
              <a:gd name="T22" fmla="*/ 2147483647 w 1005"/>
              <a:gd name="T23" fmla="*/ 2147483647 h 2510"/>
              <a:gd name="T24" fmla="*/ 2147483647 w 1005"/>
              <a:gd name="T25" fmla="*/ 2147483647 h 2510"/>
              <a:gd name="T26" fmla="*/ 2147483647 w 1005"/>
              <a:gd name="T27" fmla="*/ 2147483647 h 2510"/>
              <a:gd name="T28" fmla="*/ 2147483647 w 1005"/>
              <a:gd name="T29" fmla="*/ 2147483647 h 2510"/>
              <a:gd name="T30" fmla="*/ 2147483647 w 1005"/>
              <a:gd name="T31" fmla="*/ 2147483647 h 2510"/>
              <a:gd name="T32" fmla="*/ 2147483647 w 1005"/>
              <a:gd name="T33" fmla="*/ 2147483647 h 2510"/>
              <a:gd name="T34" fmla="*/ 2147483647 w 1005"/>
              <a:gd name="T35" fmla="*/ 2147483647 h 2510"/>
              <a:gd name="T36" fmla="*/ 2147483647 w 1005"/>
              <a:gd name="T37" fmla="*/ 2147483647 h 2510"/>
              <a:gd name="T38" fmla="*/ 2147483647 w 1005"/>
              <a:gd name="T39" fmla="*/ 2147483647 h 2510"/>
              <a:gd name="T40" fmla="*/ 2147483647 w 1005"/>
              <a:gd name="T41" fmla="*/ 2147483647 h 2510"/>
              <a:gd name="T42" fmla="*/ 2147483647 w 1005"/>
              <a:gd name="T43" fmla="*/ 2147483647 h 2510"/>
              <a:gd name="T44" fmla="*/ 2147483647 w 1005"/>
              <a:gd name="T45" fmla="*/ 2147483647 h 2510"/>
              <a:gd name="T46" fmla="*/ 2147483647 w 1005"/>
              <a:gd name="T47" fmla="*/ 2147483647 h 2510"/>
              <a:gd name="T48" fmla="*/ 2147483647 w 1005"/>
              <a:gd name="T49" fmla="*/ 2147483647 h 2510"/>
              <a:gd name="T50" fmla="*/ 2147483647 w 1005"/>
              <a:gd name="T51" fmla="*/ 2147483647 h 251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05"/>
              <a:gd name="T79" fmla="*/ 0 h 2510"/>
              <a:gd name="T80" fmla="*/ 1005 w 1005"/>
              <a:gd name="T81" fmla="*/ 2510 h 2510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05" h="2510">
                <a:moveTo>
                  <a:pt x="292" y="0"/>
                </a:moveTo>
                <a:cubicBezTo>
                  <a:pt x="150" y="139"/>
                  <a:pt x="103" y="334"/>
                  <a:pt x="54" y="521"/>
                </a:cubicBezTo>
                <a:cubicBezTo>
                  <a:pt x="48" y="542"/>
                  <a:pt x="42" y="564"/>
                  <a:pt x="36" y="585"/>
                </a:cubicBezTo>
                <a:cubicBezTo>
                  <a:pt x="15" y="659"/>
                  <a:pt x="0" y="813"/>
                  <a:pt x="0" y="813"/>
                </a:cubicBezTo>
                <a:cubicBezTo>
                  <a:pt x="3" y="956"/>
                  <a:pt x="4" y="1100"/>
                  <a:pt x="9" y="1243"/>
                </a:cubicBezTo>
                <a:cubicBezTo>
                  <a:pt x="13" y="1354"/>
                  <a:pt x="53" y="1477"/>
                  <a:pt x="91" y="1581"/>
                </a:cubicBezTo>
                <a:cubicBezTo>
                  <a:pt x="105" y="1619"/>
                  <a:pt x="116" y="1660"/>
                  <a:pt x="155" y="1673"/>
                </a:cubicBezTo>
                <a:cubicBezTo>
                  <a:pt x="214" y="1751"/>
                  <a:pt x="254" y="1829"/>
                  <a:pt x="338" y="1883"/>
                </a:cubicBezTo>
                <a:cubicBezTo>
                  <a:pt x="359" y="1914"/>
                  <a:pt x="366" y="1926"/>
                  <a:pt x="402" y="1938"/>
                </a:cubicBezTo>
                <a:cubicBezTo>
                  <a:pt x="414" y="1947"/>
                  <a:pt x="425" y="1958"/>
                  <a:pt x="438" y="1965"/>
                </a:cubicBezTo>
                <a:cubicBezTo>
                  <a:pt x="447" y="1970"/>
                  <a:pt x="458" y="1969"/>
                  <a:pt x="466" y="1974"/>
                </a:cubicBezTo>
                <a:cubicBezTo>
                  <a:pt x="483" y="1984"/>
                  <a:pt x="495" y="2000"/>
                  <a:pt x="512" y="2011"/>
                </a:cubicBezTo>
                <a:cubicBezTo>
                  <a:pt x="534" y="2045"/>
                  <a:pt x="556" y="2054"/>
                  <a:pt x="594" y="2066"/>
                </a:cubicBezTo>
                <a:cubicBezTo>
                  <a:pt x="612" y="2078"/>
                  <a:pt x="634" y="2086"/>
                  <a:pt x="649" y="2102"/>
                </a:cubicBezTo>
                <a:cubicBezTo>
                  <a:pt x="678" y="2133"/>
                  <a:pt x="690" y="2161"/>
                  <a:pt x="731" y="2176"/>
                </a:cubicBezTo>
                <a:cubicBezTo>
                  <a:pt x="785" y="2229"/>
                  <a:pt x="759" y="2209"/>
                  <a:pt x="804" y="2240"/>
                </a:cubicBezTo>
                <a:cubicBezTo>
                  <a:pt x="807" y="2249"/>
                  <a:pt x="808" y="2259"/>
                  <a:pt x="813" y="2267"/>
                </a:cubicBezTo>
                <a:cubicBezTo>
                  <a:pt x="818" y="2274"/>
                  <a:pt x="828" y="2277"/>
                  <a:pt x="832" y="2285"/>
                </a:cubicBezTo>
                <a:cubicBezTo>
                  <a:pt x="849" y="2319"/>
                  <a:pt x="841" y="2339"/>
                  <a:pt x="868" y="2368"/>
                </a:cubicBezTo>
                <a:cubicBezTo>
                  <a:pt x="878" y="2399"/>
                  <a:pt x="892" y="2418"/>
                  <a:pt x="914" y="2441"/>
                </a:cubicBezTo>
                <a:cubicBezTo>
                  <a:pt x="930" y="2490"/>
                  <a:pt x="963" y="2480"/>
                  <a:pt x="1005" y="2496"/>
                </a:cubicBezTo>
                <a:cubicBezTo>
                  <a:pt x="963" y="2510"/>
                  <a:pt x="991" y="2509"/>
                  <a:pt x="950" y="2486"/>
                </a:cubicBezTo>
                <a:cubicBezTo>
                  <a:pt x="926" y="2473"/>
                  <a:pt x="877" y="2450"/>
                  <a:pt x="877" y="2450"/>
                </a:cubicBezTo>
                <a:cubicBezTo>
                  <a:pt x="887" y="2419"/>
                  <a:pt x="904" y="2407"/>
                  <a:pt x="914" y="2377"/>
                </a:cubicBezTo>
                <a:cubicBezTo>
                  <a:pt x="924" y="2426"/>
                  <a:pt x="924" y="2443"/>
                  <a:pt x="960" y="2477"/>
                </a:cubicBezTo>
                <a:cubicBezTo>
                  <a:pt x="966" y="2468"/>
                  <a:pt x="978" y="2450"/>
                  <a:pt x="978" y="245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1" name="AutoShape 103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8D2DB2D-3781-7B23-7EDB-FCF3CBCCB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7888" y="6524625"/>
            <a:ext cx="538162" cy="2174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7182" name="AutoShape 1035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445B08F0-5F1A-68F6-67A5-851890B0F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6524625"/>
            <a:ext cx="468312" cy="2159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sp>
        <p:nvSpPr>
          <p:cNvPr id="10252" name="Text Box 1036">
            <a:extLst>
              <a:ext uri="{FF2B5EF4-FFF2-40B4-BE49-F238E27FC236}">
                <a16:creationId xmlns:a16="http://schemas.microsoft.com/office/drawing/2014/main" id="{304A98FC-4FEA-B226-006D-4C5EAA2D1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59737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ea typeface="楷体_GB2312" pitchFamily="49" charset="-122"/>
                <a:hlinkClick r:id="rId14" action="ppaction://hlinkpres?slideindex=26&amp;slidetitle=PowerPoint 演示文稿"/>
              </a:rPr>
              <a:t>返回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52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72</TotalTime>
  <Words>173</Words>
  <Application>Microsoft Office PowerPoint</Application>
  <PresentationFormat>全屏显示(4:3)</PresentationFormat>
  <Paragraphs>20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3" baseType="lpstr">
      <vt:lpstr>Arial</vt:lpstr>
      <vt:lpstr>宋体</vt:lpstr>
      <vt:lpstr>Wingdings</vt:lpstr>
      <vt:lpstr>Times New Roman</vt:lpstr>
      <vt:lpstr>楷体_GB2312</vt:lpstr>
      <vt:lpstr>黑体</vt:lpstr>
      <vt:lpstr>Watermark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j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li</dc:creator>
  <cp:lastModifiedBy>崇浩 唐</cp:lastModifiedBy>
  <cp:revision>27</cp:revision>
  <dcterms:created xsi:type="dcterms:W3CDTF">2000-07-25T05:38:13Z</dcterms:created>
  <dcterms:modified xsi:type="dcterms:W3CDTF">2025-08-21T16:32:59Z</dcterms:modified>
</cp:coreProperties>
</file>